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738" r:id="rId2"/>
  </p:sldMasterIdLst>
  <p:notesMasterIdLst>
    <p:notesMasterId r:id="rId50"/>
  </p:notesMasterIdLst>
  <p:sldIdLst>
    <p:sldId id="322" r:id="rId3"/>
    <p:sldId id="305" r:id="rId4"/>
    <p:sldId id="306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41" r:id="rId24"/>
    <p:sldId id="342" r:id="rId25"/>
    <p:sldId id="343" r:id="rId26"/>
    <p:sldId id="345" r:id="rId27"/>
    <p:sldId id="346" r:id="rId28"/>
    <p:sldId id="347" r:id="rId29"/>
    <p:sldId id="348" r:id="rId30"/>
    <p:sldId id="352" r:id="rId31"/>
    <p:sldId id="353" r:id="rId32"/>
    <p:sldId id="354" r:id="rId33"/>
    <p:sldId id="356" r:id="rId34"/>
    <p:sldId id="357" r:id="rId35"/>
    <p:sldId id="358" r:id="rId36"/>
    <p:sldId id="360" r:id="rId37"/>
    <p:sldId id="361" r:id="rId38"/>
    <p:sldId id="365" r:id="rId39"/>
    <p:sldId id="366" r:id="rId40"/>
    <p:sldId id="367" r:id="rId41"/>
    <p:sldId id="369" r:id="rId42"/>
    <p:sldId id="370" r:id="rId43"/>
    <p:sldId id="371" r:id="rId44"/>
    <p:sldId id="372" r:id="rId45"/>
    <p:sldId id="373" r:id="rId46"/>
    <p:sldId id="374" r:id="rId47"/>
    <p:sldId id="376" r:id="rId48"/>
    <p:sldId id="377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>
        <p:scale>
          <a:sx n="76" d="100"/>
          <a:sy n="76" d="100"/>
        </p:scale>
        <p:origin x="-2016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14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19825E-6C52-4535-B0FC-884F3BE7E782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137692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6975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F8DDA9-8D38-4F38-8E95-E2CF30498419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10587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83163-C64F-454A-8812-52EB748CA12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5660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4025F6-2102-45AD-80E7-E3A8222903A1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0951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88141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25671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20541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8791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3133C-81EF-4BD3-A8B6-48AED429E11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74312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3133C-81EF-4BD3-A8B6-48AED429E11E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35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006CA6-B2B3-4B0A-AD5D-9CED664AE4DA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7596444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AE26C-542A-4561-A6BB-DE1B87E4D7E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12135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692A93-F072-45CE-96ED-0AB266D46C1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66671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E77B8D-13E7-432D-906F-3DF959C371B8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2439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24136-D6BD-4691-A9F5-1DAD7B148886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0470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70DA58-164F-42B6-8DFB-0FF2C06F36F1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413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F71952E-62C1-4BBF-A875-86E72830014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1664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201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4826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C2606A-BACA-4F46-A115-CA7D6054FBD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79275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3863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31611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69064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5558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60238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43393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28594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48978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3124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04697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03086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69918-39BF-4B0B-BE63-446459BE05AB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7547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54141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39642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49735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5803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419505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33946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387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9392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1050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7323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6645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gmail.com</a:t>
            </a: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06-2018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25463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229395"/>
      </p:ext>
    </p:extLst>
  </p:cSld>
  <p:clrMapOvr>
    <a:masterClrMapping/>
  </p:clrMapOvr>
  <p:hf sldNum="0"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319990"/>
      </p:ext>
    </p:extLst>
  </p:cSld>
  <p:clrMapOvr>
    <a:masterClrMapping/>
  </p:clrMapOvr>
  <p:hf sldNum="0"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725596"/>
      </p:ext>
    </p:extLst>
  </p:cSld>
  <p:clrMapOvr>
    <a:masterClrMapping/>
  </p:clrMapOvr>
  <p:hf sldNum="0"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gmail.com</a:t>
            </a: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06-2018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55130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76404-443B-4D56-86BF-7050E2EA8CA8}" type="datetimeFigureOut">
              <a:rPr lang="en-US" smtClean="0"/>
              <a:t>2/1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7208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300423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44716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01516"/>
      </p:ext>
    </p:extLst>
  </p:cSld>
  <p:clrMapOvr>
    <a:masterClrMapping/>
  </p:clrMapOvr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03001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54098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0797D2-2B7E-4332-935F-7063CD329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22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7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Grp="1" noChangeArrowheads="1"/>
          </p:cNvSpPr>
          <p:nvPr>
            <p:ph type="ctr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4400" dirty="0" smtClean="0">
                <a:latin typeface="Arial" pitchFamily="34" charset="0"/>
                <a:cs typeface="Arial" pitchFamily="34" charset="0"/>
              </a:rPr>
              <a:t>CSE 105</a:t>
            </a:r>
            <a:r>
              <a:rPr lang="en-CA" sz="4400" dirty="0">
                <a:latin typeface="Arial" pitchFamily="34" charset="0"/>
                <a:cs typeface="Arial" pitchFamily="34" charset="0"/>
              </a:rPr>
              <a:t/>
            </a:r>
            <a:br>
              <a:rPr lang="en-CA" sz="4400" dirty="0">
                <a:latin typeface="Arial" pitchFamily="34" charset="0"/>
                <a:cs typeface="Arial" pitchFamily="34" charset="0"/>
              </a:rPr>
            </a:br>
            <a:r>
              <a:rPr lang="en-CA" sz="4400" dirty="0" smtClean="0">
                <a:latin typeface="Arial" pitchFamily="34" charset="0"/>
                <a:cs typeface="Arial" pitchFamily="34" charset="0"/>
              </a:rPr>
              <a:t>Data </a:t>
            </a:r>
            <a:r>
              <a:rPr lang="en-CA" sz="4400" dirty="0">
                <a:latin typeface="Arial" pitchFamily="34" charset="0"/>
                <a:cs typeface="Arial" pitchFamily="34" charset="0"/>
              </a:rPr>
              <a:t>Structures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204" y="4308466"/>
            <a:ext cx="4522292" cy="20291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357209"/>
            <a:ext cx="4968552" cy="148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04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0045"/>
              </p:ext>
            </p:extLst>
          </p:nvPr>
        </p:nvGraphicFramePr>
        <p:xfrm>
          <a:off x="2051720" y="450912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095613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112755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80446"/>
              </p:ext>
            </p:extLst>
          </p:nvPr>
        </p:nvGraphicFramePr>
        <p:xfrm>
          <a:off x="4788024" y="242088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2088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51341"/>
              </p:ext>
            </p:extLst>
          </p:nvPr>
        </p:nvGraphicFramePr>
        <p:xfrm>
          <a:off x="1403648" y="2348880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15347"/>
              </p:ext>
            </p:extLst>
          </p:nvPr>
        </p:nvGraphicFramePr>
        <p:xfrm>
          <a:off x="3347864" y="52292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2292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06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will describ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concrete data structures that can be used to store inform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basic forms of memory allocation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Contiguou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Linked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Indexe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prototypical examples of these:  arrays and linked list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ther data structures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Stack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Queue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  <a:p>
            <a:pPr lvl="2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inally, we will discuss the run-time of queries and operations on arrays and linked lists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97516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emory Alloc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emory allocation can be classified as eith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totypical exampl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inked allocation:		linked lists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6974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iguous Alloc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 array store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objects in a single contiguous space of memory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Unfortunately, if more memory is required, a request for new memory usually requires copying all information into the new memo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general, you cannot request for the operating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system to allocate to you the next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memory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locations</a:t>
            </a:r>
          </a:p>
        </p:txBody>
      </p:sp>
      <p:pic>
        <p:nvPicPr>
          <p:cNvPr id="115715" name="Picture 3" descr="C:\Users\dwharder\Desktop\c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6583" y="3068960"/>
            <a:ext cx="164782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6" name="Picture 4" descr="C:\Users\dwharder\Desktop\b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6583" y="3068960"/>
            <a:ext cx="164782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7" name="Picture 5" descr="C:\Users\dwharder\Desktop\b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6583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8" name="Picture 6" descr="C:\Users\dwharder\Desktop\b4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9" name="Picture 7" descr="C:\Users\dwharder\Desktop\b5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20" name="Picture 8" descr="C:\Users\dwharder\Desktop\b6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 descr="C:\Users\dwharder\Desktop\b7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</a:t>
            </a:r>
            <a:endParaRPr lang="en-CA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48344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Linked storage such as a linked list associates two pieces of data with each item being store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object itself, an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In C++ that reference is the address of the next node</a:t>
            </a:r>
          </a:p>
        </p:txBody>
      </p:sp>
      <p:pic>
        <p:nvPicPr>
          <p:cNvPr id="9220" name="Picture 2" descr="C:\Users\dwharder\Desktop\Picture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38" y="522920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49231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916832"/>
            <a:ext cx="6851104" cy="4525963"/>
          </a:xfrm>
        </p:spPr>
        <p:txBody>
          <a:bodyPr>
            <a:normAutofit fontScale="85000"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ith indexed allocation, an array of pointer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(possibly NULL) link to a sequence of allocated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memory loc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Used in the C++ standard template librar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mputer engineering students will see indexed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allocation in their operating systems cours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pic>
        <p:nvPicPr>
          <p:cNvPr id="124930" name="Picture 2" descr="C:\Users\dwharder\Desktop\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8429" y="1412776"/>
            <a:ext cx="2205571" cy="30254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6627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61" name="Picture 9" descr="C:\Users\dwharder\Desktop\a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9363" y="2960365"/>
            <a:ext cx="5439461" cy="2196827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atrices can be implemented using indexed allocation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611188" y="3055938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55938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23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C:\Users\dwharder\Desktop\a2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572349" y="3784346"/>
            <a:ext cx="5439461" cy="2196614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atrices can be implemented using indexed alloc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st implementations of matrices (or higher-dimensional arrays) use indices pointing into a single contiguous block of memor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2528941" y="5974147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ow-major order 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5436096" y="5980960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Column-major order </a:t>
            </a:r>
            <a:endParaRPr lang="en-CA" dirty="0"/>
          </a:p>
        </p:txBody>
      </p:sp>
      <p:graphicFrame>
        <p:nvGraphicFramePr>
          <p:cNvPr id="1269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04706"/>
              </p:ext>
            </p:extLst>
          </p:nvPr>
        </p:nvGraphicFramePr>
        <p:xfrm>
          <a:off x="624381" y="4040193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81" y="4040193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451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se were the basics of programm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ability to manipulate the computer to perform the required tasks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ou saw data storage technique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rays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inked lists (collections were discussed)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ou saw array accessing/manipulation technique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earching, and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orting</a:t>
            </a:r>
          </a:p>
          <a:p>
            <a:pPr eaLnBrk="1" hangingPunct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781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Other Allocation Forma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look at some variations or hybrids of these memory allocations including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raphs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Deques</a:t>
            </a:r>
            <a:r>
              <a:rPr lang="en-US" dirty="0" smtClean="0">
                <a:latin typeface="Arial" charset="0"/>
                <a:cs typeface="Arial" charset="0"/>
              </a:rPr>
              <a:t> (linked arrays)</a:t>
            </a:r>
          </a:p>
          <a:p>
            <a:pPr marL="457200" lvl="1" indent="0"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64938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linked list can be used to store linearly ordered data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at if we have multiple </a:t>
            </a:r>
            <a:r>
              <a:rPr lang="en-US" i="1" dirty="0" smtClean="0">
                <a:latin typeface="Arial" charset="0"/>
                <a:cs typeface="Arial" charset="0"/>
              </a:rPr>
              <a:t>next</a:t>
            </a:r>
            <a:r>
              <a:rPr lang="en-US" dirty="0" smtClean="0">
                <a:latin typeface="Arial" charset="0"/>
                <a:cs typeface="Arial" charset="0"/>
              </a:rPr>
              <a:t> pointers?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 rooted tree (weeks 4-6) is similar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o a linked list but with multiple next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pointers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14340" name="Picture 4" descr="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3" y="4509120"/>
            <a:ext cx="286702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74228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tree is a variation on a linked list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Useful for storing hierarchical da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see that it is also useful for storing sorted da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Usually we will restrict ourselves to trees where each node points to at most two other nod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32808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rray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9208" y="14224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allow arbitrary relations between any two objects in a contain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ould represent this using a two-dimensional arra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this case, the matrix i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i="1" dirty="0" smtClean="0">
                <a:latin typeface="Arial" charset="0"/>
                <a:cs typeface="Arial" charset="0"/>
              </a:rPr>
              <a:t>symmetric</a:t>
            </a:r>
            <a:endParaRPr lang="en-US" sz="2400" i="1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432391"/>
              </p:ext>
            </p:extLst>
          </p:nvPr>
        </p:nvGraphicFramePr>
        <p:xfrm>
          <a:off x="5652120" y="2996952"/>
          <a:ext cx="3024944" cy="39623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2688"/>
                <a:gridCol w="232688"/>
                <a:gridCol w="232688"/>
                <a:gridCol w="232688"/>
                <a:gridCol w="232688"/>
                <a:gridCol w="232688"/>
                <a:gridCol w="257096"/>
                <a:gridCol w="208280"/>
                <a:gridCol w="226734"/>
                <a:gridCol w="238642"/>
                <a:gridCol w="232688"/>
                <a:gridCol w="232688"/>
                <a:gridCol w="232688"/>
              </a:tblGrid>
              <a:tr h="26874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2687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7608" name="Picture 3" descr="C:\Users\dwharder\Desktop\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1019" y="4365104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6012160" y="3502856"/>
            <a:ext cx="2520280" cy="31665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35087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rray of Linked Lis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sz="2400" dirty="0" smtClean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sz="2400" dirty="0" smtClean="0">
                <a:latin typeface="Arial" charset="0"/>
                <a:cs typeface="Arial" charset="0"/>
              </a:rPr>
              <a:t>Alternatively, we could use a hybrid:  an array of linked list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313238" y="2636838"/>
          <a:ext cx="604888" cy="39623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/>
                <a:gridCol w="302444"/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pic>
        <p:nvPicPr>
          <p:cNvPr id="18478" name="Picture 3" descr="C:\Users\dwharder\Desktop\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3860800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79" name="Picture 2" descr="C:\Users\dwharder\Desktop\a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954338"/>
            <a:ext cx="3240088" cy="365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4703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lgorithm run tim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nce we have chosen a data structure to store both the objects and the relationships, we must implement the queries or operations as algorithm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Abstract Data Type will be implemented as a clas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data structure will be defined by the member variable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member functions will implement the algorithms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question is, how do we determine the efficiency of the algorithms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53042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use the following matrix to describe operations at the locations within the structure</a:t>
            </a:r>
          </a:p>
        </p:txBody>
      </p:sp>
      <p:graphicFrame>
        <p:nvGraphicFramePr>
          <p:cNvPr id="6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215412"/>
              </p:ext>
            </p:extLst>
          </p:nvPr>
        </p:nvGraphicFramePr>
        <p:xfrm>
          <a:off x="971550" y="3501007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2160000"/>
              </a:tblGrid>
              <a:tr h="3909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11667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Sorted Lis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 sorted array, we have the following run times: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Group 63"/>
          <p:cNvGraphicFramePr>
            <a:graphicFrameLocks noGrp="1"/>
          </p:cNvGraphicFramePr>
          <p:nvPr/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1080000"/>
                <a:gridCol w="108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lt"/>
                        </a:rPr>
                        <a:t>Okay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648" name="TextBox 5"/>
          <p:cNvSpPr txBox="1">
            <a:spLocks noChangeArrowheads="1"/>
          </p:cNvSpPr>
          <p:nvPr/>
        </p:nvSpPr>
        <p:spPr bwMode="auto">
          <a:xfrm>
            <a:off x="5508625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75677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f the array is not sorted, only one operations changes:</a:t>
            </a:r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6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821152"/>
              </p:ext>
            </p:extLst>
          </p:nvPr>
        </p:nvGraphicFramePr>
        <p:xfrm>
          <a:off x="971550" y="3068959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1080000"/>
                <a:gridCol w="1080000"/>
              </a:tblGrid>
              <a:tr h="14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672" name="TextBox 6"/>
          <p:cNvSpPr txBox="1">
            <a:spLocks noChangeArrowheads="1"/>
          </p:cNvSpPr>
          <p:nvPr/>
        </p:nvSpPr>
        <p:spPr bwMode="auto">
          <a:xfrm>
            <a:off x="5508625" y="5661248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 dirty="0"/>
              <a:t>* </a:t>
            </a:r>
            <a:r>
              <a:rPr lang="en-US" sz="2000" dirty="0"/>
              <a:t>only if the array is not ful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12250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e have two algorithms, how can we tell which is better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smtClean="0">
                <a:latin typeface="Arial" charset="0"/>
                <a:cs typeface="Arial" charset="0"/>
              </a:rPr>
              <a:t>Algorithm analysis</a:t>
            </a:r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67304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course, we will look at:</a:t>
            </a:r>
          </a:p>
          <a:p>
            <a:pPr lvl="1" eaLnBrk="1" hangingPunct="1"/>
            <a:r>
              <a:rPr lang="en-US" i="1" dirty="0">
                <a:latin typeface="Arial" charset="0"/>
                <a:cs typeface="Arial" charset="0"/>
              </a:rPr>
              <a:t>Data structures</a:t>
            </a:r>
            <a:r>
              <a:rPr lang="en-US" dirty="0">
                <a:latin typeface="Arial" charset="0"/>
                <a:cs typeface="Arial" charset="0"/>
              </a:rPr>
              <a:t> for efficiently storing, accessing, and modifying data</a:t>
            </a:r>
          </a:p>
          <a:p>
            <a:pPr lvl="1" eaLnBrk="1" hangingPunct="1"/>
            <a:r>
              <a:rPr lang="en-US" i="1" dirty="0" smtClean="0">
                <a:latin typeface="Arial" charset="0"/>
                <a:cs typeface="Arial" charset="0"/>
              </a:rPr>
              <a:t>Algorithms</a:t>
            </a:r>
            <a:r>
              <a:rPr lang="en-US" dirty="0" smtClean="0">
                <a:latin typeface="Arial" charset="0"/>
                <a:cs typeface="Arial" charset="0"/>
              </a:rPr>
              <a:t> for solving problems efficiently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see that all data structures have trade-off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re is no </a:t>
            </a:r>
            <a:r>
              <a:rPr lang="en-US" i="1" dirty="0" smtClean="0">
                <a:latin typeface="Arial" charset="0"/>
                <a:cs typeface="Arial" charset="0"/>
              </a:rPr>
              <a:t>ultimate</a:t>
            </a:r>
            <a:r>
              <a:rPr lang="en-US" dirty="0" smtClean="0">
                <a:latin typeface="Arial" charset="0"/>
                <a:cs typeface="Arial" charset="0"/>
              </a:rPr>
              <a:t> data structure...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hoice depends on our requirements</a:t>
            </a:r>
          </a:p>
          <a:p>
            <a:pPr eaLnBrk="1" hangingPunct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14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dimensions of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objects stored in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ultiplying a </a:t>
            </a:r>
            <a:r>
              <a:rPr lang="en-US" i="1" smtClean="0">
                <a:latin typeface="Times New Roman" pitchFamily="18" charset="0"/>
                <a:cs typeface="Arial" charset="0"/>
              </a:rPr>
              <a:t>k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smtClean="0">
                <a:latin typeface="Arial" charset="0"/>
                <a:cs typeface="Arial" charset="0"/>
              </a:rPr>
              <a:t>and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sparse matrices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3.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3226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In this topic, we will examine code to determine the run time of various oper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introduce machine instruction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calculate the run times of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perators		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+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-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=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+=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++</a:t>
            </a:r>
            <a:r>
              <a:rPr lang="en-US" sz="1600" dirty="0" smtClean="0">
                <a:latin typeface="Arial" charset="0"/>
                <a:cs typeface="Arial" charset="0"/>
              </a:rPr>
              <a:t>, etc.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trol statements	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if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for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whil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do-whil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switch</a:t>
            </a:r>
            <a:endParaRPr lang="en-US" sz="16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439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se operations are called </a:t>
            </a:r>
            <a:r>
              <a:rPr lang="en-US" i="1" dirty="0" smtClean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 smtClean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marL="457200" lvl="1" indent="0"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023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ider the operation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;</a:t>
            </a:r>
            <a:endParaRPr lang="en-US" sz="1800" b="1" smtClean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smtClean="0">
                <a:latin typeface="Arial" charset="0"/>
                <a:cs typeface="Arial" charset="0"/>
              </a:rPr>
              <a:t> in register </a:t>
            </a:r>
            <a:r>
              <a:rPr lang="en-US" b="1" smtClean="0">
                <a:latin typeface="Courier New" pitchFamily="49" charset="0"/>
                <a:cs typeface="Arial" charset="0"/>
              </a:rPr>
              <a:t>D1</a:t>
            </a:r>
            <a:r>
              <a:rPr lang="en-US" smtClean="0">
                <a:latin typeface="Arial" charset="0"/>
                <a:cs typeface="Arial" charset="0"/>
              </a:rPr>
              <a:t> and perhaps </a:t>
            </a:r>
            <a:r>
              <a:rPr lang="en-US" b="1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smtClean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smtClean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				   ADD (</a:t>
            </a:r>
            <a:r>
              <a:rPr lang="en-US" b="1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smtClean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338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each machine instruction can be executed in a fixed number of cycles, we may assume each operation requires a fixed number of cycl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time required for any operator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 including: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Retrieving/storing variables from memory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Variable assignment		</a:t>
            </a:r>
            <a:r>
              <a:rPr lang="en-US" sz="1400" smtClean="0">
                <a:latin typeface="Arial" charset="0"/>
                <a:cs typeface="Arial" charset="0"/>
              </a:rPr>
              <a:t>	 </a:t>
            </a:r>
            <a:r>
              <a:rPr lang="en-US" b="1" smtClean="0">
                <a:latin typeface="Courier New" pitchFamily="49" charset="0"/>
                <a:cs typeface="Arial" charset="0"/>
              </a:rPr>
              <a:t>=</a:t>
            </a:r>
            <a:endParaRPr lang="en-US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Integer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+ - * / % ++ --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Logical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&amp;&amp; || !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Bitwise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&amp; | ^ ~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Relational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== != &lt; &lt;= =&gt; &gt;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Memory allocation and deallocation		</a:t>
            </a:r>
            <a:r>
              <a:rPr lang="en-US" b="1" smtClean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9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ach operation runs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 and therefore any fixed number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of operations also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, for example: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int tmp = a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b = tmp;</a:t>
            </a:r>
          </a:p>
          <a:p>
            <a:pPr lvl="2">
              <a:buFont typeface="Arial" charset="0"/>
              <a:buNone/>
            </a:pPr>
            <a:endParaRPr lang="en-US" b="1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Update a sequence of value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ece.uwaterloo.ca/~ece250/Algorithms/Skip_lists/src/Skip_list.h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++index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prev_modulus = modulus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modulus = next_modulus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next_modulus = modulus_table[index];</a:t>
            </a:r>
            <a:r>
              <a:rPr lang="en-US" sz="1800" smtClean="0">
                <a:latin typeface="Consolas" pitchFamily="49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2845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62500" lnSpcReduction="2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2900" dirty="0" smtClean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sz="2900" dirty="0" err="1" smtClean="0">
                <a:latin typeface="Consolas" pitchFamily="49" charset="0"/>
                <a:cs typeface="Arial" charset="0"/>
              </a:rPr>
              <a:t>update_capacity</a:t>
            </a:r>
            <a:r>
              <a:rPr lang="en-US" sz="2900" dirty="0" smtClean="0">
                <a:latin typeface="Consolas" pitchFamily="49" charset="0"/>
                <a:cs typeface="Arial" charset="0"/>
              </a:rPr>
              <a:t>( </a:t>
            </a:r>
            <a:r>
              <a:rPr lang="en-US" sz="29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2900" dirty="0" smtClean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29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29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29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29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29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29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29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2900" dirty="0" err="1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29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2900" dirty="0" smtClean="0">
                <a:latin typeface="Consolas" pitchFamily="49" charset="0"/>
                <a:cs typeface="Arial" charset="0"/>
              </a:rPr>
              <a:t>}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To calculate the total run time, add the entries: 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7350244" y="4149080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1438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or </a:t>
            </a:r>
            <a:r>
              <a:rPr lang="en-CA" b="1" dirty="0" smtClean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CA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584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if ( </a:t>
            </a:r>
            <a:r>
              <a:rPr lang="en-US" b="1" i="1" smtClean="0">
                <a:latin typeface="Courier New" pitchFamily="49" charset="0"/>
                <a:cs typeface="Arial" charset="0"/>
              </a:rPr>
              <a:t>condition</a:t>
            </a:r>
            <a:r>
              <a:rPr lang="en-US" b="1" smtClean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}</a:t>
            </a:r>
            <a:endParaRPr lang="en-US" sz="2800" b="1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73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smtClean="0">
                <a:latin typeface="Arial" charset="0"/>
                <a:cs typeface="Arial" charset="0"/>
              </a:rPr>
            </a:b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9507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ind the maximum entry in an array:</a:t>
            </a:r>
            <a:endParaRPr lang="en-US" sz="200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int find_max( int *array, int n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for ( int i = 1; i &lt; n; ++i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if ( array[i] &gt; max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i]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286179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Method A is </a:t>
            </a:r>
            <a:r>
              <a:rPr lang="en-US" sz="1800" i="1" dirty="0" smtClean="0">
                <a:latin typeface="Arial" charset="0"/>
                <a:cs typeface="Arial" charset="0"/>
              </a:rPr>
              <a:t>better</a:t>
            </a:r>
            <a:r>
              <a:rPr lang="en-US" sz="1800" dirty="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Algorithm A is </a:t>
            </a:r>
            <a:r>
              <a:rPr lang="en-US" sz="1800" i="1" dirty="0" smtClean="0">
                <a:latin typeface="Arial" charset="0"/>
                <a:cs typeface="Arial" charset="0"/>
              </a:rPr>
              <a:t>faster</a:t>
            </a:r>
            <a:r>
              <a:rPr lang="en-US" sz="1800" dirty="0" smtClean="0">
                <a:latin typeface="Arial" charset="0"/>
                <a:cs typeface="Arial" charset="0"/>
              </a:rPr>
              <a:t> than Algorithm B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dirty="0" smtClean="0">
                <a:latin typeface="Arial" charset="0"/>
                <a:cs typeface="Arial" charset="0"/>
              </a:rPr>
              <a:t>qualitative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sz="1600" b="1" dirty="0" smtClean="0">
                <a:latin typeface="Arial" charset="0"/>
                <a:cs typeface="Arial" charset="0"/>
              </a:rPr>
              <a:t>qualitativ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latin typeface="Arial" charset="0"/>
                <a:cs typeface="Arial" charset="0"/>
              </a:rPr>
              <a:t>a.	</a:t>
            </a:r>
            <a:r>
              <a:rPr lang="en-US" sz="1600" dirty="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						  </a:t>
            </a:r>
            <a:r>
              <a:rPr lang="en-US" sz="1600" b="1" dirty="0" smtClean="0">
                <a:latin typeface="Arial" charset="0"/>
                <a:cs typeface="Arial" charset="0"/>
              </a:rPr>
              <a:t>OED</a:t>
            </a:r>
            <a:endParaRPr lang="en-US" b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689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int i = 0;			// initializa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while ( i &lt; N ) {		// condi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++i;			// increment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420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686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itialization, condition, and increment statements are usually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0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&lt; n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++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    // ...</a:t>
            </a:r>
            <a:endParaRPr 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550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int sum = 0;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  sum += 1;     Theta(</a:t>
            </a:r>
            <a:r>
              <a:rPr lang="en-US" sz="14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smtClean="0">
                <a:latin typeface="Courier New" pitchFamily="49" charset="0"/>
                <a:cs typeface="Arial" charset="0"/>
              </a:rPr>
              <a:t>)</a:t>
            </a:r>
            <a:endParaRPr lang="en-US" sz="1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smtClean="0">
                <a:latin typeface="Symbol" pitchFamily="18" charset="2"/>
                <a:cs typeface="Arial" charset="0"/>
              </a:rPr>
              <a:t>		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·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772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nother example example,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int sum = 0;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for ( int i = 0; i &lt; </a:t>
            </a:r>
            <a:r>
              <a:rPr lang="en-US" sz="14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smtClean="0">
                <a:latin typeface="Courier New" pitchFamily="49" charset="0"/>
                <a:cs typeface="Arial" charset="0"/>
              </a:rPr>
              <a:t>; ++i ) {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    for ( int j = 0; j &lt; n; ++j ) {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        sum += 1;     Theta(1)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    }</a:t>
            </a:r>
            <a:endParaRPr lang="en-US" sz="1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smtClean="0">
                <a:latin typeface="Symbol" pitchFamily="18" charset="2"/>
                <a:cs typeface="Arial" charset="0"/>
              </a:rPr>
              <a:t>		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·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4029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for ( int i = 0; i &lt; </a:t>
            </a:r>
            <a:r>
              <a:rPr lang="en-US" sz="14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smtClean="0">
                <a:latin typeface="Courier New" pitchFamily="49" charset="0"/>
                <a:cs typeface="Arial" charset="0"/>
              </a:rPr>
              <a:t>; ++i ) {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		    // O( m );</a:t>
            </a:r>
            <a:endParaRPr lang="en-US" sz="1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ner loop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	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78507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s another example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62823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refor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2874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337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we will look at a </a:t>
            </a:r>
            <a:r>
              <a:rPr lang="en-US" i="1" smtClean="0">
                <a:latin typeface="Arial" charset="0"/>
                <a:cs typeface="Arial" charset="0"/>
              </a:rPr>
              <a:t>quantitative</a:t>
            </a:r>
            <a:r>
              <a:rPr lang="en-US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smtClean="0">
                <a:latin typeface="Arial" charset="0"/>
                <a:cs typeface="Arial" charset="0"/>
              </a:rPr>
              <a:t>		quant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</a:t>
            </a:r>
            <a:r>
              <a:rPr lang="en-US" sz="160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smtClean="0">
                <a:latin typeface="Arial" charset="0"/>
                <a:cs typeface="Arial" charset="0"/>
              </a:rPr>
            </a:br>
            <a:r>
              <a:rPr lang="en-US" sz="160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04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</a:t>
            </a:r>
            <a:r>
              <a:rPr lang="en-CA" i="1" dirty="0" smtClean="0">
                <a:latin typeface="Arial" charset="0"/>
                <a:cs typeface="Arial" charset="0"/>
              </a:rPr>
              <a:t>floor</a:t>
            </a:r>
            <a:r>
              <a:rPr lang="en-CA" dirty="0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i="1" dirty="0" smtClean="0">
                <a:latin typeface="Arial" charset="0"/>
                <a:cs typeface="Arial" charset="0"/>
              </a:rPr>
              <a:t>ceiling</a:t>
            </a:r>
            <a:r>
              <a:rPr lang="en-CA" dirty="0" smtClean="0">
                <a:latin typeface="Arial" charset="0"/>
                <a:cs typeface="Arial" charset="0"/>
              </a:rPr>
              <a:t> function map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positive infinity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cmath</a:t>
            </a:r>
            <a:r>
              <a:rPr lang="en-CA" dirty="0" smtClean="0">
                <a:latin typeface="Arial" charset="0"/>
                <a:cs typeface="Arial" charset="0"/>
              </a:rPr>
              <a:t> library implements these as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Arial" charset="0"/>
              </a:rPr>
              <a:t>double floor( double );   double ceil( double );</a:t>
            </a:r>
          </a:p>
          <a:p>
            <a:pPr lvl="1" algn="ctr">
              <a:buFont typeface="Arial" charset="0"/>
              <a:buNone/>
            </a:pPr>
            <a:endParaRPr lang="en-CA" sz="20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86125" y="2103438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03438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216275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86125" y="3759200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59200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115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362085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81693"/>
              </p:ext>
            </p:extLst>
          </p:nvPr>
        </p:nvGraphicFramePr>
        <p:xfrm>
          <a:off x="2987824" y="1628800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822548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06</TotalTime>
  <Words>349</Words>
  <Application>Microsoft Macintosh PowerPoint</Application>
  <PresentationFormat>On-screen Show (4:3)</PresentationFormat>
  <Paragraphs>565</Paragraphs>
  <Slides>47</Slides>
  <Notes>4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Custom Design</vt:lpstr>
      <vt:lpstr>Office Theme</vt:lpstr>
      <vt:lpstr>Equation</vt:lpstr>
      <vt:lpstr>CSE 105 Data Structures</vt:lpstr>
      <vt:lpstr>PowerPoint Presentation</vt:lpstr>
      <vt:lpstr>PowerPoint Presentation</vt:lpstr>
      <vt:lpstr>Justification</vt:lpstr>
      <vt:lpstr>Justification</vt:lpstr>
      <vt:lpstr>Justification</vt:lpstr>
      <vt:lpstr>Floor and ceiling functions</vt:lpstr>
      <vt:lpstr>Logarithms</vt:lpstr>
      <vt:lpstr>Logarithms</vt:lpstr>
      <vt:lpstr>Arithmetic series</vt:lpstr>
      <vt:lpstr>Arithmetic series</vt:lpstr>
      <vt:lpstr>Other polynomial series</vt:lpstr>
      <vt:lpstr>Outline</vt:lpstr>
      <vt:lpstr>Memory Allocation</vt:lpstr>
      <vt:lpstr>Contiguous Allocation</vt:lpstr>
      <vt:lpstr>Linked Allocation</vt:lpstr>
      <vt:lpstr>Indexed Allocation</vt:lpstr>
      <vt:lpstr>Indexed Allocation</vt:lpstr>
      <vt:lpstr>Indexed Allocation</vt:lpstr>
      <vt:lpstr>Other Allocation Formats</vt:lpstr>
      <vt:lpstr>Trees</vt:lpstr>
      <vt:lpstr>Trees</vt:lpstr>
      <vt:lpstr>Arrays</vt:lpstr>
      <vt:lpstr>Array of Linked Lists</vt:lpstr>
      <vt:lpstr>Algorithm run times</vt:lpstr>
      <vt:lpstr>Operations</vt:lpstr>
      <vt:lpstr>Operations on Sorted Lists</vt:lpstr>
      <vt:lpstr>Operations on Lists</vt:lpstr>
      <vt:lpstr>Background</vt:lpstr>
      <vt:lpstr>Asymptotic Analysis</vt:lpstr>
      <vt:lpstr>Outline</vt:lpstr>
      <vt:lpstr>Machine Instructions</vt:lpstr>
      <vt:lpstr>Machine Instructions</vt:lpstr>
      <vt:lpstr>Operators</vt:lpstr>
      <vt:lpstr>Blocks of Operations</vt:lpstr>
      <vt:lpstr>Blocks in Sequence</vt:lpstr>
      <vt:lpstr>Control Statements</vt:lpstr>
      <vt:lpstr>Control Statements</vt:lpstr>
      <vt:lpstr>Contro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Analysis of Repetition Statements</vt:lpstr>
      <vt:lpstr>Serial Stat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Faiz Al Faisal</cp:lastModifiedBy>
  <cp:revision>434</cp:revision>
  <dcterms:created xsi:type="dcterms:W3CDTF">2009-09-11T23:00:44Z</dcterms:created>
  <dcterms:modified xsi:type="dcterms:W3CDTF">2022-02-14T05:21:57Z</dcterms:modified>
</cp:coreProperties>
</file>